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d8309311c1544d1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5CAB765F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38E914A5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17710313">
          <v:shape xmlns:o="urn:schemas-microsoft-com:office:office" xmlns:v="urn:schemas-microsoft-com:vml" id="_x0000_i184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842" DrawAspect="Content" ObjectID="_1571334777" r:id="rId807"/>
        </w:object>
      </w:r>
    </w:p>
    <w:p w:rsidRPr="00E241B8" w:rsidR="00B5193F" w:rsidP="00B5193F" w:rsidRDefault="00B5193F" w14:paraId="60C9DAA0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658FA46D">
          <v:shape id="_x0000_i184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843" DrawAspect="Content" ObjectID="_1571334778" r:id="rId808"/>
        </w:object>
      </w:r>
    </w:p>
    <w:p w:rsidRPr="00E241B8" w:rsidR="00B5193F" w:rsidP="00B5193F" w:rsidRDefault="00B5193F" w14:paraId="3AD5206A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52A3D019">
          <v:shape id="_x0000_i184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844" DrawAspect="Content" ObjectID="_1571334779" r:id="rId809"/>
        </w:object>
      </w:r>
    </w:p>
    <w:p w:rsidRPr="00E241B8" w:rsidR="00B5193F" w:rsidP="00B5193F" w:rsidRDefault="00B5193F" w14:paraId="1D4958C1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71733B80">
          <v:shape id="_x0000_i184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845" DrawAspect="Content" ObjectID="_1571334780" r:id="rId81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88.bin" Id="rId807" /><Relationship Type="http://schemas.openxmlformats.org/officeDocument/2006/relationships/image" Target="/word/media/image8.wmf" Id="rId20" /><Relationship Type="http://schemas.openxmlformats.org/officeDocument/2006/relationships/oleObject" Target="/word/embeddings/oleObject789.bin" Id="rId808" /><Relationship Type="http://schemas.openxmlformats.org/officeDocument/2006/relationships/image" Target="/word/media/image9.wmf" Id="rId22" /><Relationship Type="http://schemas.openxmlformats.org/officeDocument/2006/relationships/oleObject" Target="/word/embeddings/oleObject790.bin" Id="rId809" /><Relationship Type="http://schemas.openxmlformats.org/officeDocument/2006/relationships/image" Target="/word/media/image10.wmf" Id="rId24" /><Relationship Type="http://schemas.openxmlformats.org/officeDocument/2006/relationships/oleObject" Target="/word/embeddings/oleObject791.bin" Id="rId810" /><Relationship Type="http://schemas.openxmlformats.org/officeDocument/2006/relationships/image" Target="/word/media/image11.wmf" Id="rId26" /></Relationships>
</file>